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1FEA48" w14:textId="26241453" w:rsidR="003E35D4" w:rsidRPr="00C24228" w:rsidRDefault="003E35D4" w:rsidP="003E35D4">
      <w:pPr>
        <w:pStyle w:val="ab"/>
        <w:numPr>
          <w:ilvl w:val="0"/>
          <w:numId w:val="1"/>
        </w:num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2E6A5C">
        <w:rPr>
          <w:rFonts w:ascii="AdvOT65f8a23b.I" w:hAnsi="AdvOT65f8a23b.I" w:cs="AdvOT65f8a23b.I"/>
          <w:szCs w:val="16"/>
        </w:rPr>
        <w:t>Mechanism?</w:t>
      </w:r>
      <w:r w:rsidR="00902EB6">
        <w:rPr>
          <w:rFonts w:ascii="AdvOT65f8a23b.I" w:hAnsi="AdvOT65f8a23b.I" w:cs="AdvOT65f8a23b.I"/>
          <w:szCs w:val="16"/>
        </w:rPr>
        <w:t xml:space="preserve"> </w:t>
      </w:r>
      <w:r w:rsidR="00902EB6">
        <w:rPr>
          <w:rFonts w:ascii="AdvOT65f8a23b.I" w:hAnsi="AdvOT65f8a23b.I" w:cs="AdvOT65f8a23b.I" w:hint="eastAsia"/>
          <w:szCs w:val="16"/>
        </w:rPr>
        <w:t>And</w:t>
      </w:r>
      <w:r w:rsidR="00902EB6">
        <w:rPr>
          <w:rFonts w:ascii="AdvOT65f8a23b.I" w:hAnsi="AdvOT65f8a23b.I" w:cs="AdvOT65f8a23b.I"/>
          <w:szCs w:val="16"/>
        </w:rPr>
        <w:t xml:space="preserve"> design experiment to support it</w:t>
      </w:r>
    </w:p>
    <w:p w14:paraId="39330AE5" w14:textId="18DC6844" w:rsidR="003E35D4" w:rsidRDefault="003E35D4" w:rsidP="003E35D4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D7D9087" w14:textId="46B269B9" w:rsidR="003E35D4" w:rsidRDefault="00902EB6" w:rsidP="003E35D4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/>
          <w:noProof/>
          <w:color w:val="000000"/>
          <w:kern w:val="0"/>
          <w:sz w:val="24"/>
          <w:szCs w:val="16"/>
        </w:rPr>
        <w:drawing>
          <wp:inline distT="0" distB="0" distL="0" distR="0" wp14:anchorId="48E9C8B0" wp14:editId="16C9619C">
            <wp:extent cx="5274310" cy="1628140"/>
            <wp:effectExtent l="0" t="0" r="25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62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D782FF" w14:textId="6CECC9C2" w:rsidR="003E35D4" w:rsidRDefault="003E35D4" w:rsidP="003E35D4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304F762" w14:textId="009357A0" w:rsidR="007D401F" w:rsidRDefault="007D401F" w:rsidP="003E35D4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F95539E" w14:textId="0EB59A9C" w:rsidR="007D401F" w:rsidRDefault="007D401F" w:rsidP="003E35D4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7F91937" w14:textId="5A494090" w:rsidR="007D401F" w:rsidRDefault="007D401F" w:rsidP="003E35D4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73EB3EC" w14:textId="4B8935E2" w:rsidR="007D401F" w:rsidRDefault="007D401F" w:rsidP="003E35D4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9E4EE13" w14:textId="0E8E39FA" w:rsidR="007D401F" w:rsidRDefault="007D401F" w:rsidP="003E35D4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D609385" w14:textId="0A89078F" w:rsidR="00C24228" w:rsidRDefault="003E35D4" w:rsidP="00C24228">
      <w:pPr>
        <w:pStyle w:val="ab"/>
        <w:numPr>
          <w:ilvl w:val="0"/>
          <w:numId w:val="1"/>
        </w:num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？</w:t>
      </w:r>
    </w:p>
    <w:p w14:paraId="64545A5B" w14:textId="5A98CAE6" w:rsidR="003E35D4" w:rsidRDefault="003E35D4" w:rsidP="003E35D4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E959E12" w14:textId="551A4C45" w:rsidR="003E35D4" w:rsidRDefault="007D401F" w:rsidP="003E35D4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17971" w:dyaOrig="11489" w14:anchorId="43EC16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475.5pt;height:303.75pt" o:ole="">
            <v:imagedata r:id="rId8" o:title=""/>
          </v:shape>
          <o:OLEObject Type="Embed" ProgID="ChemDraw.Document.6.0" ShapeID="_x0000_i1033" DrawAspect="Content" ObjectID="_1637163477" r:id="rId9"/>
        </w:object>
      </w:r>
    </w:p>
    <w:p w14:paraId="180D3768" w14:textId="45F3A6CE" w:rsidR="003E35D4" w:rsidRDefault="003E35D4" w:rsidP="003E35D4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F530CF8" w14:textId="202561A9" w:rsidR="003E35D4" w:rsidRDefault="003E35D4" w:rsidP="003E35D4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5204285" w14:textId="51A4D603" w:rsidR="003E35D4" w:rsidRDefault="003E35D4" w:rsidP="003E35D4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A1E4BB5" w14:textId="48BE9321" w:rsidR="00C24228" w:rsidRDefault="003A51E1" w:rsidP="00C24228">
      <w:pPr>
        <w:pStyle w:val="ab"/>
        <w:numPr>
          <w:ilvl w:val="0"/>
          <w:numId w:val="1"/>
        </w:num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Mechanism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？</w:t>
      </w:r>
    </w:p>
    <w:p w14:paraId="22A1654E" w14:textId="4E549818" w:rsidR="003E35D4" w:rsidRDefault="007D401F" w:rsidP="003E35D4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9514" w:dyaOrig="2703" w14:anchorId="5A39D161">
          <v:shape id="_x0000_i1036" type="#_x0000_t75" style="width:415.5pt;height:117.75pt" o:ole="">
            <v:imagedata r:id="rId10" o:title=""/>
          </v:shape>
          <o:OLEObject Type="Embed" ProgID="ChemDraw.Document.6.0" ShapeID="_x0000_i1036" DrawAspect="Content" ObjectID="_1637163478" r:id="rId11"/>
        </w:object>
      </w:r>
    </w:p>
    <w:p w14:paraId="45E65704" w14:textId="30A5218D" w:rsidR="003E35D4" w:rsidRDefault="003E35D4" w:rsidP="003E35D4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A04E3AE" w14:textId="389F72A9" w:rsidR="003E35D4" w:rsidRDefault="003E35D4" w:rsidP="003E35D4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D94C789" w14:textId="27E94A2A" w:rsidR="00C24228" w:rsidRPr="00C24228" w:rsidRDefault="00C24228" w:rsidP="00C24228">
      <w:pPr>
        <w:pStyle w:val="ab"/>
        <w:numPr>
          <w:ilvl w:val="0"/>
          <w:numId w:val="1"/>
        </w:num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3E35D4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?</w:t>
      </w:r>
      <w:r w:rsidR="001B5519" w:rsidRPr="001B5519">
        <w:t xml:space="preserve"> </w:t>
      </w:r>
    </w:p>
    <w:p w14:paraId="68F0111A" w14:textId="77777777" w:rsidR="003A51E1" w:rsidRDefault="003A51E1" w:rsidP="003A51E1">
      <w:pPr>
        <w:pStyle w:val="ab"/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034D44A" w14:textId="4DD21A95" w:rsidR="003A51E1" w:rsidRDefault="006B4531" w:rsidP="003A51E1">
      <w:pPr>
        <w:pStyle w:val="ab"/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7701" w:dyaOrig="3026" w14:anchorId="7828BC70">
          <v:shape id="_x0000_i1040" type="#_x0000_t75" style="width:384.75pt;height:151.5pt" o:ole="">
            <v:imagedata r:id="rId12" o:title=""/>
          </v:shape>
          <o:OLEObject Type="Embed" ProgID="ChemDraw.Document.6.0" ShapeID="_x0000_i1040" DrawAspect="Content" ObjectID="_1637163479" r:id="rId13"/>
        </w:object>
      </w:r>
    </w:p>
    <w:p w14:paraId="390BBFB2" w14:textId="12C5F44C" w:rsidR="003A51E1" w:rsidRDefault="003A51E1" w:rsidP="003A51E1">
      <w:pPr>
        <w:pStyle w:val="ab"/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21A693F" w14:textId="1CEDA563" w:rsidR="00C24228" w:rsidRDefault="00C24228" w:rsidP="00C24228">
      <w:pPr>
        <w:pStyle w:val="ab"/>
        <w:numPr>
          <w:ilvl w:val="0"/>
          <w:numId w:val="1"/>
        </w:num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2E6A5C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</w:t>
      </w:r>
      <w:r w:rsidR="00C223D0" w:rsidRPr="00C223D0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 xml:space="preserve"> </w:t>
      </w:r>
      <w:r w:rsidR="00C223D0" w:rsidRPr="00C24228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 w:rsidR="00C223D0" w:rsidRPr="00C24228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Rational</w:t>
      </w:r>
      <w:r w:rsidRPr="002E6A5C">
        <w:rPr>
          <w:rFonts w:ascii="AdvOT65f8a23b.I" w:hAnsi="AdvOT65f8a23b.I" w:cs="AdvOT65f8a23b.I"/>
          <w:color w:val="000000"/>
          <w:kern w:val="0"/>
          <w:sz w:val="24"/>
          <w:szCs w:val="16"/>
        </w:rPr>
        <w:t>?</w:t>
      </w:r>
    </w:p>
    <w:p w14:paraId="095D0054" w14:textId="2DDA5330" w:rsidR="003A51E1" w:rsidRDefault="006B4531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12233" w:dyaOrig="7560" w14:anchorId="7A0CE477">
          <v:shape id="_x0000_i1041" type="#_x0000_t75" style="width:414.75pt;height:256.5pt" o:ole="">
            <v:imagedata r:id="rId14" o:title=""/>
          </v:shape>
          <o:OLEObject Type="Embed" ProgID="ChemDraw.Document.6.0" ShapeID="_x0000_i1041" DrawAspect="Content" ObjectID="_1637163480" r:id="rId15"/>
        </w:object>
      </w:r>
    </w:p>
    <w:p w14:paraId="2C36F6E5" w14:textId="77777777" w:rsidR="00BD3B17" w:rsidRDefault="00BD3B17" w:rsidP="00BD3B17">
      <w:pPr>
        <w:pStyle w:val="ab"/>
        <w:numPr>
          <w:ilvl w:val="0"/>
          <w:numId w:val="1"/>
        </w:num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2E6A5C">
        <w:rPr>
          <w:rFonts w:ascii="AdvOT65f8a23b.I" w:hAnsi="AdvOT65f8a23b.I" w:cs="AdvOT65f8a23b.I"/>
          <w:color w:val="000000"/>
          <w:kern w:val="0"/>
          <w:sz w:val="24"/>
          <w:szCs w:val="16"/>
        </w:rPr>
        <w:lastRenderedPageBreak/>
        <w:t>Mechanism</w:t>
      </w:r>
      <w:r w:rsidRPr="00C223D0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 xml:space="preserve"> </w:t>
      </w:r>
      <w:r w:rsidRPr="00C24228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 w:rsidRPr="00C24228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Rational</w:t>
      </w:r>
      <w:r w:rsidRPr="002E6A5C">
        <w:rPr>
          <w:rFonts w:ascii="AdvOT65f8a23b.I" w:hAnsi="AdvOT65f8a23b.I" w:cs="AdvOT65f8a23b.I"/>
          <w:color w:val="000000"/>
          <w:kern w:val="0"/>
          <w:sz w:val="24"/>
          <w:szCs w:val="16"/>
        </w:rPr>
        <w:t>?</w:t>
      </w:r>
    </w:p>
    <w:p w14:paraId="3E3296CB" w14:textId="35CFBFD7" w:rsidR="003A51E1" w:rsidRDefault="003A51E1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DFF7803" w14:textId="146AA99B" w:rsidR="003A51E1" w:rsidRDefault="006B4531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6B4531">
        <w:rPr>
          <w:rFonts w:ascii="AdvOT65f8a23b.I" w:hAnsi="AdvOT65f8a23b.I" w:cs="AdvOT65f8a23b.I"/>
          <w:noProof/>
          <w:color w:val="000000"/>
          <w:kern w:val="0"/>
          <w:sz w:val="24"/>
          <w:szCs w:val="16"/>
        </w:rPr>
        <w:drawing>
          <wp:inline distT="0" distB="0" distL="0" distR="0" wp14:anchorId="3AF5E6D2" wp14:editId="207D8C7C">
            <wp:extent cx="5274310" cy="1040765"/>
            <wp:effectExtent l="0" t="0" r="254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040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92FE7A" w14:textId="22394C83" w:rsidR="003A51E1" w:rsidRDefault="003A51E1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B390E4B" w14:textId="26E603EA" w:rsidR="003A51E1" w:rsidRDefault="003A51E1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130EDBA" w14:textId="2D1CE63B" w:rsidR="003A51E1" w:rsidRDefault="003A51E1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CAEA8D6" w14:textId="539008DC" w:rsidR="003A51E1" w:rsidRDefault="003A51E1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3E5C205" w14:textId="5D10CCA4" w:rsidR="00C24228" w:rsidRDefault="006B4531" w:rsidP="00BD3B17">
      <w:pPr>
        <w:pStyle w:val="ab"/>
        <w:numPr>
          <w:ilvl w:val="0"/>
          <w:numId w:val="1"/>
        </w:num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Electron counting for these Cu complex</w:t>
      </w:r>
      <w:r w:rsidR="00C223D0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？</w:t>
      </w:r>
    </w:p>
    <w:p w14:paraId="43DA44E9" w14:textId="51500175" w:rsidR="003A51E1" w:rsidRDefault="006B4531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6B4531">
        <w:rPr>
          <w:rFonts w:ascii="AdvOT65f8a23b.I" w:hAnsi="AdvOT65f8a23b.I" w:cs="AdvOT65f8a23b.I"/>
          <w:noProof/>
          <w:color w:val="000000"/>
          <w:kern w:val="0"/>
          <w:sz w:val="24"/>
          <w:szCs w:val="16"/>
        </w:rPr>
        <w:drawing>
          <wp:inline distT="0" distB="0" distL="0" distR="0" wp14:anchorId="0F609BCE" wp14:editId="4DD1C06B">
            <wp:extent cx="5274310" cy="1597025"/>
            <wp:effectExtent l="0" t="0" r="2540" b="317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531">
        <w:rPr>
          <w:rFonts w:ascii="AdvOT65f8a23b.I" w:hAnsi="AdvOT65f8a23b.I" w:cs="AdvOT65f8a23b.I"/>
          <w:noProof/>
          <w:color w:val="000000"/>
          <w:kern w:val="0"/>
          <w:sz w:val="24"/>
          <w:szCs w:val="16"/>
        </w:rPr>
        <w:drawing>
          <wp:inline distT="0" distB="0" distL="0" distR="0" wp14:anchorId="17C7EDBA" wp14:editId="51C1BE92">
            <wp:extent cx="5274310" cy="1703705"/>
            <wp:effectExtent l="0" t="0" r="25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70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D09A32" w14:textId="7C961867" w:rsidR="00C24228" w:rsidRDefault="00630B3C" w:rsidP="00BD3B17">
      <w:pPr>
        <w:pStyle w:val="ab"/>
        <w:numPr>
          <w:ilvl w:val="0"/>
          <w:numId w:val="1"/>
        </w:num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</w:t>
      </w:r>
      <w:r w:rsidR="00C24228">
        <w:rPr>
          <w:rFonts w:ascii="AdvOT65f8a23b.I" w:hAnsi="AdvOT65f8a23b.I" w:cs="AdvOT65f8a23b.I"/>
          <w:color w:val="000000"/>
          <w:kern w:val="0"/>
          <w:sz w:val="24"/>
          <w:szCs w:val="16"/>
        </w:rPr>
        <w:t>echanism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？</w:t>
      </w:r>
    </w:p>
    <w:p w14:paraId="1E009C19" w14:textId="59C59CD9" w:rsidR="003A51E1" w:rsidRDefault="003A51E1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D1F1E61" w14:textId="5FA18256" w:rsidR="003A51E1" w:rsidRDefault="006B4531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18708" w:dyaOrig="2518" w14:anchorId="0A0D816B">
          <v:shape id="_x0000_i1066" type="#_x0000_t75" style="width:487.5pt;height:65.25pt" o:ole="">
            <v:imagedata r:id="rId19" o:title=""/>
          </v:shape>
          <o:OLEObject Type="Embed" ProgID="ChemDraw.Document.6.0" ShapeID="_x0000_i1066" DrawAspect="Content" ObjectID="_1637163481" r:id="rId20"/>
        </w:object>
      </w:r>
    </w:p>
    <w:p w14:paraId="2ABFB32B" w14:textId="1749364A" w:rsidR="003A51E1" w:rsidRDefault="003A51E1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6EB47B2A" w14:textId="25331BA2" w:rsidR="003A51E1" w:rsidRDefault="003A51E1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34B7E534" w14:textId="0DE0BD15" w:rsidR="00630B3C" w:rsidRDefault="00630B3C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03949F0" w14:textId="693AD31A" w:rsidR="003E35D4" w:rsidRDefault="003E35D4" w:rsidP="00BD3B17">
      <w:pPr>
        <w:pStyle w:val="ab"/>
        <w:numPr>
          <w:ilvl w:val="0"/>
          <w:numId w:val="1"/>
        </w:num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C24228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Complete the</w:t>
      </w:r>
      <w:r w:rsidRPr="00C24228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7F06FA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reaction and present </w:t>
      </w:r>
      <w:r w:rsidR="00C223D0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 w:rsidRPr="00C24228">
        <w:rPr>
          <w:rFonts w:ascii="AdvOT65f8a23b.I" w:hAnsi="AdvOT65f8a23b.I" w:cs="AdvOT65f8a23b.I"/>
          <w:color w:val="000000"/>
          <w:kern w:val="0"/>
          <w:sz w:val="24"/>
          <w:szCs w:val="16"/>
        </w:rPr>
        <w:t>?</w:t>
      </w:r>
    </w:p>
    <w:p w14:paraId="3A343BBE" w14:textId="77C95EF6" w:rsidR="003A51E1" w:rsidRDefault="003A51E1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34D00E0" w14:textId="27E335C1" w:rsidR="003A51E1" w:rsidRDefault="006B4531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18583" w:dyaOrig="3154" w14:anchorId="74C5D256">
          <v:shape id="_x0000_i1067" type="#_x0000_t75" style="width:414.75pt;height:70.5pt" o:ole="">
            <v:imagedata r:id="rId21" o:title=""/>
          </v:shape>
          <o:OLEObject Type="Embed" ProgID="ChemDraw.Document.6.0" ShapeID="_x0000_i1067" DrawAspect="Content" ObjectID="_1637163482" r:id="rId22"/>
        </w:object>
      </w:r>
    </w:p>
    <w:p w14:paraId="4AF92051" w14:textId="5259970C" w:rsidR="003A51E1" w:rsidRDefault="003A51E1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204761C" w14:textId="0D586C5B" w:rsidR="003A51E1" w:rsidRDefault="003A51E1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4B589752" w14:textId="77777777" w:rsidR="00C223D0" w:rsidRDefault="00C223D0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bookmarkStart w:id="0" w:name="_GoBack"/>
      <w:bookmarkEnd w:id="0"/>
    </w:p>
    <w:p w14:paraId="32186D1A" w14:textId="77777777" w:rsidR="003A51E1" w:rsidRPr="003A51E1" w:rsidRDefault="003A51E1" w:rsidP="003A51E1">
      <w:p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D572FB2" w14:textId="5ABBF3D1" w:rsidR="00C24228" w:rsidRPr="00C24228" w:rsidRDefault="00BD3B17" w:rsidP="00BD3B17">
      <w:pPr>
        <w:pStyle w:val="ab"/>
        <w:numPr>
          <w:ilvl w:val="0"/>
          <w:numId w:val="1"/>
        </w:numPr>
        <w:autoSpaceDE w:val="0"/>
        <w:autoSpaceDN w:val="0"/>
        <w:adjustRightInd w:val="0"/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 w:rsidR="007F06FA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and intermediates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？</w:t>
      </w:r>
    </w:p>
    <w:p w14:paraId="68A256C5" w14:textId="06AAC31D" w:rsidR="000D626D" w:rsidRDefault="007F06FA" w:rsidP="000D626D">
      <w:pPr>
        <w:jc w:val="left"/>
        <w:rPr>
          <w:rFonts w:ascii="Times New Roman" w:hAnsi="Times New Roman" w:cs="Times New Roman"/>
          <w:kern w:val="0"/>
          <w:sz w:val="32"/>
          <w:szCs w:val="24"/>
        </w:rPr>
      </w:pPr>
      <w:r>
        <w:object w:dxaOrig="10862" w:dyaOrig="3415" w14:anchorId="480402FB">
          <v:shape id="_x0000_i1051" type="#_x0000_t75" style="width:414.75pt;height:130.5pt" o:ole="">
            <v:imagedata r:id="rId23" o:title=""/>
          </v:shape>
          <o:OLEObject Type="Embed" ProgID="ChemDraw.Document.6.0" ShapeID="_x0000_i1051" DrawAspect="Content" ObjectID="_1637163483" r:id="rId24"/>
        </w:object>
      </w:r>
    </w:p>
    <w:p w14:paraId="5C4AB545" w14:textId="3DBEF4B1" w:rsidR="00C24228" w:rsidRDefault="00C24228" w:rsidP="000D626D">
      <w:pPr>
        <w:jc w:val="left"/>
        <w:rPr>
          <w:sz w:val="18"/>
          <w:szCs w:val="18"/>
        </w:rPr>
      </w:pPr>
    </w:p>
    <w:p w14:paraId="3C0D4FBE" w14:textId="29BB94B6" w:rsidR="00146823" w:rsidRPr="00146823" w:rsidRDefault="00146823" w:rsidP="00146823">
      <w:pPr>
        <w:pStyle w:val="ab"/>
        <w:numPr>
          <w:ilvl w:val="0"/>
          <w:numId w:val="1"/>
        </w:num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146823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?</w:t>
      </w:r>
    </w:p>
    <w:p w14:paraId="1C44DA4B" w14:textId="476D658A" w:rsidR="00146823" w:rsidRPr="00146823" w:rsidRDefault="00146823" w:rsidP="00146823">
      <w:pPr>
        <w:pStyle w:val="ab"/>
        <w:jc w:val="left"/>
        <w:rPr>
          <w:sz w:val="18"/>
          <w:szCs w:val="18"/>
        </w:rPr>
      </w:pPr>
      <w:r>
        <w:object w:dxaOrig="12569" w:dyaOrig="8402" w14:anchorId="7FE40E3C">
          <v:shape id="_x0000_i1076" type="#_x0000_t75" style="width:414.75pt;height:277.5pt" o:ole="">
            <v:imagedata r:id="rId25" o:title=""/>
          </v:shape>
          <o:OLEObject Type="Embed" ProgID="ChemDraw.Document.6.0" ShapeID="_x0000_i1076" DrawAspect="Content" ObjectID="_1637163484" r:id="rId26"/>
        </w:object>
      </w:r>
    </w:p>
    <w:sectPr w:rsidR="00146823" w:rsidRPr="0014682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8A7070" w14:textId="77777777" w:rsidR="003B129A" w:rsidRDefault="003B129A" w:rsidP="00A724B2">
      <w:r>
        <w:separator/>
      </w:r>
    </w:p>
  </w:endnote>
  <w:endnote w:type="continuationSeparator" w:id="0">
    <w:p w14:paraId="28851099" w14:textId="77777777" w:rsidR="003B129A" w:rsidRDefault="003B129A" w:rsidP="00A724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OT65f8a23b.I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93DF44D" w14:textId="77777777" w:rsidR="003B129A" w:rsidRDefault="003B129A" w:rsidP="00A724B2">
      <w:r>
        <w:separator/>
      </w:r>
    </w:p>
  </w:footnote>
  <w:footnote w:type="continuationSeparator" w:id="0">
    <w:p w14:paraId="5C62E9A8" w14:textId="77777777" w:rsidR="003B129A" w:rsidRDefault="003B129A" w:rsidP="00A724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AC1574"/>
    <w:multiLevelType w:val="hybridMultilevel"/>
    <w:tmpl w:val="7B642FB8"/>
    <w:lvl w:ilvl="0" w:tplc="DBD0443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auto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3A94D5A"/>
    <w:multiLevelType w:val="hybridMultilevel"/>
    <w:tmpl w:val="A9801026"/>
    <w:lvl w:ilvl="0" w:tplc="DBD0443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auto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3A46"/>
    <w:rsid w:val="000010BB"/>
    <w:rsid w:val="00013A46"/>
    <w:rsid w:val="00075B31"/>
    <w:rsid w:val="000A499D"/>
    <w:rsid w:val="000C48B4"/>
    <w:rsid w:val="000D45F6"/>
    <w:rsid w:val="000D626D"/>
    <w:rsid w:val="000F2EF5"/>
    <w:rsid w:val="00132086"/>
    <w:rsid w:val="00146823"/>
    <w:rsid w:val="001B5519"/>
    <w:rsid w:val="001F2D3A"/>
    <w:rsid w:val="00277A36"/>
    <w:rsid w:val="00287A6A"/>
    <w:rsid w:val="002A7AC0"/>
    <w:rsid w:val="002E6A5C"/>
    <w:rsid w:val="00382063"/>
    <w:rsid w:val="003A51E1"/>
    <w:rsid w:val="003B129A"/>
    <w:rsid w:val="003C3A5D"/>
    <w:rsid w:val="003E35D4"/>
    <w:rsid w:val="003E7786"/>
    <w:rsid w:val="003F2D90"/>
    <w:rsid w:val="00433263"/>
    <w:rsid w:val="00445CA0"/>
    <w:rsid w:val="0045268C"/>
    <w:rsid w:val="004C490B"/>
    <w:rsid w:val="004C53B8"/>
    <w:rsid w:val="00622AF0"/>
    <w:rsid w:val="00630B3C"/>
    <w:rsid w:val="006713EF"/>
    <w:rsid w:val="006B4531"/>
    <w:rsid w:val="006B491D"/>
    <w:rsid w:val="00701FC6"/>
    <w:rsid w:val="007C1A5E"/>
    <w:rsid w:val="007D401F"/>
    <w:rsid w:val="007F06FA"/>
    <w:rsid w:val="00866066"/>
    <w:rsid w:val="00872829"/>
    <w:rsid w:val="00902EB6"/>
    <w:rsid w:val="009108C1"/>
    <w:rsid w:val="00914879"/>
    <w:rsid w:val="00974725"/>
    <w:rsid w:val="009776B6"/>
    <w:rsid w:val="00982AD1"/>
    <w:rsid w:val="009C2545"/>
    <w:rsid w:val="009C5F4F"/>
    <w:rsid w:val="00A077FA"/>
    <w:rsid w:val="00A432AF"/>
    <w:rsid w:val="00A724B2"/>
    <w:rsid w:val="00AA7091"/>
    <w:rsid w:val="00AC7F13"/>
    <w:rsid w:val="00AD72AA"/>
    <w:rsid w:val="00AE0899"/>
    <w:rsid w:val="00AF5363"/>
    <w:rsid w:val="00B04A16"/>
    <w:rsid w:val="00B11275"/>
    <w:rsid w:val="00B238D7"/>
    <w:rsid w:val="00B42961"/>
    <w:rsid w:val="00B44A25"/>
    <w:rsid w:val="00BA19FB"/>
    <w:rsid w:val="00BD3B17"/>
    <w:rsid w:val="00C223D0"/>
    <w:rsid w:val="00C24228"/>
    <w:rsid w:val="00C75A17"/>
    <w:rsid w:val="00E23937"/>
    <w:rsid w:val="00EB17D2"/>
    <w:rsid w:val="00EF1A0C"/>
    <w:rsid w:val="00F56D91"/>
    <w:rsid w:val="00F878D7"/>
    <w:rsid w:val="00F95316"/>
    <w:rsid w:val="00FF0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204C44"/>
  <w15:chartTrackingRefBased/>
  <w15:docId w15:val="{4542A4B2-F2F2-4CC3-8087-456EA65BE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urrent-selection">
    <w:name w:val="current-selection"/>
    <w:basedOn w:val="a0"/>
    <w:rsid w:val="00622AF0"/>
  </w:style>
  <w:style w:type="character" w:customStyle="1" w:styleId="a3">
    <w:name w:val="_"/>
    <w:basedOn w:val="a0"/>
    <w:rsid w:val="00622AF0"/>
  </w:style>
  <w:style w:type="paragraph" w:styleId="a4">
    <w:name w:val="Balloon Text"/>
    <w:basedOn w:val="a"/>
    <w:link w:val="a5"/>
    <w:uiPriority w:val="99"/>
    <w:semiHidden/>
    <w:unhideWhenUsed/>
    <w:rsid w:val="00132086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132086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132086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132086"/>
  </w:style>
  <w:style w:type="character" w:customStyle="1" w:styleId="style1">
    <w:name w:val="style1"/>
    <w:basedOn w:val="a0"/>
    <w:rsid w:val="00132086"/>
  </w:style>
  <w:style w:type="paragraph" w:styleId="a7">
    <w:name w:val="header"/>
    <w:basedOn w:val="a"/>
    <w:link w:val="a8"/>
    <w:uiPriority w:val="99"/>
    <w:unhideWhenUsed/>
    <w:rsid w:val="00A724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A724B2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A724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A724B2"/>
    <w:rPr>
      <w:sz w:val="18"/>
      <w:szCs w:val="18"/>
    </w:rPr>
  </w:style>
  <w:style w:type="paragraph" w:customStyle="1" w:styleId="Default">
    <w:name w:val="Default"/>
    <w:rsid w:val="00B42961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C2422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1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emf"/><Relationship Id="rId28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image" Target="media/image9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7</TotalTime>
  <Pages>4</Pages>
  <Words>86</Words>
  <Characters>496</Characters>
  <Application>Microsoft Office Word</Application>
  <DocSecurity>0</DocSecurity>
  <Lines>4</Lines>
  <Paragraphs>1</Paragraphs>
  <ScaleCrop>false</ScaleCrop>
  <Company/>
  <LinksUpToDate>false</LinksUpToDate>
  <CharactersWithSpaces>5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qi xiangbing</cp:lastModifiedBy>
  <cp:revision>17</cp:revision>
  <cp:lastPrinted>2019-07-06T02:02:00Z</cp:lastPrinted>
  <dcterms:created xsi:type="dcterms:W3CDTF">2017-10-21T01:50:00Z</dcterms:created>
  <dcterms:modified xsi:type="dcterms:W3CDTF">2019-12-06T10:51:00Z</dcterms:modified>
</cp:coreProperties>
</file>